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26D8" w:rsidRPr="007C6252" w:rsidRDefault="00D979E1">
      <w:pPr>
        <w:rPr>
          <w:b/>
          <w:sz w:val="24"/>
          <w:szCs w:val="24"/>
        </w:rPr>
      </w:pPr>
      <w:r>
        <w:rPr>
          <w:b/>
          <w:sz w:val="24"/>
          <w:szCs w:val="24"/>
        </w:rPr>
        <w:t>7</w:t>
      </w:r>
      <w:r w:rsidR="007C6252" w:rsidRPr="007C6252">
        <w:rPr>
          <w:b/>
          <w:sz w:val="24"/>
          <w:szCs w:val="24"/>
        </w:rPr>
        <w:t xml:space="preserve"> </w:t>
      </w:r>
      <w:r w:rsidR="004471D1" w:rsidRPr="007C6252">
        <w:rPr>
          <w:b/>
          <w:sz w:val="24"/>
          <w:szCs w:val="24"/>
        </w:rPr>
        <w:t xml:space="preserve">Løysing </w:t>
      </w:r>
    </w:p>
    <w:p w:rsidR="00200442" w:rsidRPr="007C6252" w:rsidRDefault="00D979E1">
      <w:pPr>
        <w:rPr>
          <w:b/>
        </w:rPr>
      </w:pPr>
      <w:r>
        <w:rPr>
          <w:b/>
        </w:rPr>
        <w:t>7</w:t>
      </w:r>
      <w:r w:rsidR="00EE26D8" w:rsidRPr="007C6252">
        <w:rPr>
          <w:b/>
        </w:rPr>
        <w:t xml:space="preserve">.1 Sentrifugalpumpe </w:t>
      </w:r>
      <w:r w:rsidR="00531874" w:rsidRPr="007C6252">
        <w:rPr>
          <w:b/>
        </w:rPr>
        <w:t>i systemet</w:t>
      </w:r>
    </w:p>
    <w:p w:rsidR="005629AE" w:rsidRPr="005629AE" w:rsidRDefault="005629AE" w:rsidP="005629AE">
      <w:pPr>
        <w:pStyle w:val="Listeavsnitt"/>
        <w:numPr>
          <w:ilvl w:val="0"/>
          <w:numId w:val="1"/>
        </w:numPr>
        <w:rPr>
          <w:rFonts w:cstheme="minorHAnsi"/>
          <w:sz w:val="24"/>
          <w:szCs w:val="24"/>
        </w:rPr>
      </w:pPr>
      <w:r w:rsidRPr="005629AE">
        <w:rPr>
          <w:rFonts w:cstheme="minorHAnsi"/>
          <w:sz w:val="24"/>
          <w:szCs w:val="24"/>
        </w:rPr>
        <w:t>pumpekarakteristikk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tilpassing av pumpekarakteristikk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clear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Qp= [0 225 325 375];   </w:t>
      </w:r>
      <w:r>
        <w:rPr>
          <w:rFonts w:ascii="Courier New" w:hAnsi="Courier New" w:cs="Courier New"/>
          <w:color w:val="228B22"/>
          <w:sz w:val="20"/>
          <w:szCs w:val="20"/>
        </w:rPr>
        <w:t>% avlest (gal/min)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p=[450 400 350 300];   </w:t>
      </w:r>
      <w:r>
        <w:rPr>
          <w:rFonts w:ascii="Courier New" w:hAnsi="Courier New" w:cs="Courier New"/>
          <w:color w:val="228B22"/>
          <w:sz w:val="20"/>
          <w:szCs w:val="20"/>
        </w:rPr>
        <w:t>% avlest (ft)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Qp=Qp*3.785;        </w:t>
      </w:r>
      <w:r>
        <w:rPr>
          <w:rFonts w:ascii="Courier New" w:hAnsi="Courier New" w:cs="Courier New"/>
          <w:color w:val="228B22"/>
          <w:sz w:val="20"/>
          <w:szCs w:val="20"/>
        </w:rPr>
        <w:t>% konvertert til (liter/min)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p=Hp*0.3048;   </w:t>
      </w:r>
      <w:r>
        <w:rPr>
          <w:rFonts w:ascii="Courier New" w:hAnsi="Courier New" w:cs="Courier New"/>
          <w:color w:val="228B22"/>
          <w:sz w:val="20"/>
          <w:szCs w:val="20"/>
        </w:rPr>
        <w:t>% konvertert til (m)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tilpasning 2.grads polynom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ar=polyfit(Qp,Hp,2);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isp([</w:t>
      </w:r>
      <w:r>
        <w:rPr>
          <w:rFonts w:ascii="Courier New" w:hAnsi="Courier New" w:cs="Courier New"/>
          <w:color w:val="A020F0"/>
          <w:sz w:val="20"/>
          <w:szCs w:val="20"/>
        </w:rPr>
        <w:t>' Tilpasset: H(Q)='</w:t>
      </w:r>
      <w:r>
        <w:rPr>
          <w:rFonts w:ascii="Courier New" w:hAnsi="Courier New" w:cs="Courier New"/>
          <w:color w:val="000000"/>
          <w:sz w:val="20"/>
          <w:szCs w:val="20"/>
        </w:rPr>
        <w:t>,num2str(par(3)),</w:t>
      </w:r>
      <w:r>
        <w:rPr>
          <w:rFonts w:ascii="Courier New" w:hAnsi="Courier New" w:cs="Courier New"/>
          <w:color w:val="A020F0"/>
          <w:sz w:val="20"/>
          <w:szCs w:val="20"/>
        </w:rPr>
        <w:t>' + 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,num2str(par(2)),</w:t>
      </w:r>
      <w:r>
        <w:rPr>
          <w:rFonts w:ascii="Courier New" w:hAnsi="Courier New" w:cs="Courier New"/>
          <w:color w:val="A020F0"/>
          <w:sz w:val="20"/>
          <w:szCs w:val="20"/>
        </w:rPr>
        <w:t>' *Q   '</w:t>
      </w:r>
      <w:r>
        <w:rPr>
          <w:rFonts w:ascii="Courier New" w:hAnsi="Courier New" w:cs="Courier New"/>
          <w:color w:val="000000"/>
          <w:sz w:val="20"/>
          <w:szCs w:val="20"/>
        </w:rPr>
        <w:t>,num2str(par(1)),</w:t>
      </w:r>
      <w:r>
        <w:rPr>
          <w:rFonts w:ascii="Courier New" w:hAnsi="Courier New" w:cs="Courier New"/>
          <w:color w:val="A020F0"/>
          <w:sz w:val="20"/>
          <w:szCs w:val="20"/>
        </w:rPr>
        <w:t>'*Q^2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]) 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Pumpekarakteristisk  f=60 Hz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=linspace(0,max(Qp)+300);</w:t>
      </w:r>
    </w:p>
    <w:p w:rsidR="004471D1" w:rsidRP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fr-FR"/>
        </w:rPr>
      </w:pPr>
      <w:r w:rsidRPr="004471D1">
        <w:rPr>
          <w:rFonts w:ascii="Courier New" w:hAnsi="Courier New" w:cs="Courier New"/>
          <w:color w:val="000000"/>
          <w:sz w:val="20"/>
          <w:szCs w:val="20"/>
          <w:lang w:val="fr-FR"/>
        </w:rPr>
        <w:t>H=polyval(par,Q);</w:t>
      </w:r>
    </w:p>
    <w:p w:rsidR="004471D1" w:rsidRP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fr-FR"/>
        </w:rPr>
      </w:pPr>
      <w:r w:rsidRPr="004471D1">
        <w:rPr>
          <w:rFonts w:ascii="Courier New" w:hAnsi="Courier New" w:cs="Courier New"/>
          <w:color w:val="000000"/>
          <w:sz w:val="20"/>
          <w:szCs w:val="20"/>
          <w:lang w:val="fr-FR"/>
        </w:rPr>
        <w:t>clf</w:t>
      </w:r>
    </w:p>
    <w:p w:rsidR="004471D1" w:rsidRP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fr-FR"/>
        </w:rPr>
      </w:pPr>
      <w:r w:rsidRPr="004471D1">
        <w:rPr>
          <w:rFonts w:ascii="Courier New" w:hAnsi="Courier New" w:cs="Courier New"/>
          <w:color w:val="000000"/>
          <w:sz w:val="20"/>
          <w:szCs w:val="20"/>
          <w:lang w:val="fr-FR"/>
        </w:rPr>
        <w:t>subplot(2,1,1)</w:t>
      </w:r>
    </w:p>
    <w:p w:rsidR="004471D1" w:rsidRP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471D1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4471D1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:rsidR="004471D1" w:rsidRP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471D1">
        <w:rPr>
          <w:rFonts w:ascii="Courier New" w:hAnsi="Courier New" w:cs="Courier New"/>
          <w:color w:val="000000"/>
          <w:sz w:val="20"/>
          <w:szCs w:val="20"/>
          <w:lang w:val="en-US"/>
        </w:rPr>
        <w:t>plot(Qp,Hp,</w:t>
      </w:r>
      <w:r w:rsidRPr="004471D1">
        <w:rPr>
          <w:rFonts w:ascii="Courier New" w:hAnsi="Courier New" w:cs="Courier New"/>
          <w:color w:val="A020F0"/>
          <w:sz w:val="20"/>
          <w:szCs w:val="20"/>
          <w:lang w:val="en-US"/>
        </w:rPr>
        <w:t>'ko'</w:t>
      </w:r>
      <w:r w:rsidRPr="004471D1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4471D1">
        <w:rPr>
          <w:rFonts w:ascii="Courier New" w:hAnsi="Courier New" w:cs="Courier New"/>
          <w:color w:val="A020F0"/>
          <w:sz w:val="20"/>
          <w:szCs w:val="20"/>
          <w:lang w:val="en-US"/>
        </w:rPr>
        <w:t>'LineWidth'</w:t>
      </w:r>
      <w:r w:rsidRPr="004471D1">
        <w:rPr>
          <w:rFonts w:ascii="Courier New" w:hAnsi="Courier New" w:cs="Courier New"/>
          <w:color w:val="000000"/>
          <w:sz w:val="20"/>
          <w:szCs w:val="20"/>
          <w:lang w:val="en-US"/>
        </w:rPr>
        <w:t>,1)</w:t>
      </w:r>
    </w:p>
    <w:p w:rsidR="004471D1" w:rsidRP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4471D1">
        <w:rPr>
          <w:rFonts w:ascii="Courier New" w:hAnsi="Courier New" w:cs="Courier New"/>
          <w:color w:val="000000"/>
          <w:sz w:val="20"/>
          <w:szCs w:val="20"/>
          <w:lang w:val="en-US"/>
        </w:rPr>
        <w:t>plot(Q,H,</w:t>
      </w:r>
      <w:r w:rsidRPr="004471D1">
        <w:rPr>
          <w:rFonts w:ascii="Courier New" w:hAnsi="Courier New" w:cs="Courier New"/>
          <w:color w:val="A020F0"/>
          <w:sz w:val="20"/>
          <w:szCs w:val="20"/>
          <w:lang w:val="en-US"/>
        </w:rPr>
        <w:t>'k-'</w:t>
      </w:r>
      <w:r w:rsidRPr="004471D1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4471D1">
        <w:rPr>
          <w:rFonts w:ascii="Courier New" w:hAnsi="Courier New" w:cs="Courier New"/>
          <w:color w:val="A020F0"/>
          <w:sz w:val="20"/>
          <w:szCs w:val="20"/>
          <w:lang w:val="en-US"/>
        </w:rPr>
        <w:t>'LineWidth'</w:t>
      </w:r>
      <w:r w:rsidRPr="004471D1">
        <w:rPr>
          <w:rFonts w:ascii="Courier New" w:hAnsi="Courier New" w:cs="Courier New"/>
          <w:color w:val="000000"/>
          <w:sz w:val="20"/>
          <w:szCs w:val="20"/>
          <w:lang w:val="en-US"/>
        </w:rPr>
        <w:t>,1)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hold </w:t>
      </w:r>
      <w:r>
        <w:rPr>
          <w:rFonts w:ascii="Courier New" w:hAnsi="Courier New" w:cs="Courier New"/>
          <w:color w:val="A020F0"/>
          <w:sz w:val="20"/>
          <w:szCs w:val="20"/>
        </w:rPr>
        <w:t>off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egend(</w:t>
      </w:r>
      <w:r>
        <w:rPr>
          <w:rFonts w:ascii="Courier New" w:hAnsi="Courier New" w:cs="Courier New"/>
          <w:color w:val="A020F0"/>
          <w:sz w:val="20"/>
          <w:szCs w:val="20"/>
        </w:rPr>
        <w:t>'Avlest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Tilpasset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rid</w:t>
      </w:r>
    </w:p>
    <w:p w:rsidR="004471D1" w:rsidRPr="007B46A4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7B46A4">
        <w:rPr>
          <w:rFonts w:ascii="Courier New" w:hAnsi="Courier New" w:cs="Courier New"/>
          <w:color w:val="000000"/>
          <w:sz w:val="20"/>
          <w:szCs w:val="20"/>
        </w:rPr>
        <w:t>axis([0 1500 0 150])</w:t>
      </w:r>
    </w:p>
    <w:p w:rsidR="004471D1" w:rsidRPr="007B46A4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7B46A4">
        <w:rPr>
          <w:rFonts w:ascii="Courier New" w:hAnsi="Courier New" w:cs="Courier New"/>
          <w:color w:val="000000"/>
          <w:sz w:val="20"/>
          <w:szCs w:val="20"/>
        </w:rPr>
        <w:t>xlabel(</w:t>
      </w:r>
      <w:r w:rsidRPr="007B46A4">
        <w:rPr>
          <w:rFonts w:ascii="Courier New" w:hAnsi="Courier New" w:cs="Courier New"/>
          <w:color w:val="A020F0"/>
          <w:sz w:val="20"/>
          <w:szCs w:val="20"/>
        </w:rPr>
        <w:t>'\bf Rate: Q  (l/minutt)'</w:t>
      </w:r>
      <w:r w:rsidRPr="007B46A4"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sz w:val="20"/>
          <w:szCs w:val="20"/>
        </w:rPr>
        <w:t>'\bf Løftehøyde: H  (m)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4471D1" w:rsidRDefault="004471D1" w:rsidP="004471D1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sz w:val="24"/>
          <w:szCs w:val="24"/>
        </w:rPr>
        <w:t>-----------------------------------------------</w:t>
      </w:r>
    </w:p>
    <w:p w:rsidR="004471D1" w:rsidRDefault="004471D1">
      <w:r w:rsidRPr="004471D1">
        <w:t>Tilpasset: H(Q)=137.0364 + 0.0054863 *Q   -2.59e-05*Q^2</w:t>
      </w:r>
    </w:p>
    <w:p w:rsidR="004471D1" w:rsidRDefault="004471D1">
      <w:r>
        <w:t>Figur</w:t>
      </w:r>
    </w:p>
    <w:p w:rsidR="004471D1" w:rsidRDefault="004471D1">
      <w:r w:rsidRPr="004471D1">
        <w:rPr>
          <w:noProof/>
          <w:lang w:eastAsia="nb-NO"/>
        </w:rPr>
        <w:drawing>
          <wp:inline distT="0" distB="0" distL="0" distR="0">
            <wp:extent cx="4225159" cy="1623282"/>
            <wp:effectExtent l="0" t="0" r="4445" b="0"/>
            <wp:docPr id="1" name="Bilde 1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6972" cy="1639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29AE" w:rsidRDefault="005629AE" w:rsidP="005629AE">
      <w:pPr>
        <w:pStyle w:val="Listeavsnitt"/>
        <w:numPr>
          <w:ilvl w:val="0"/>
          <w:numId w:val="1"/>
        </w:numPr>
      </w:pPr>
      <w:r>
        <w:t>Pumpet rate</w:t>
      </w:r>
    </w:p>
    <w:p w:rsidR="005064B5" w:rsidRDefault="005064B5" w:rsidP="005064B5">
      <w:r>
        <w:t>Trykk ved A bereknet for ulike rater, med utgang</w:t>
      </w:r>
      <w:r w:rsidR="00EE26D8">
        <w:t>spunkt i gitt utløpstrykk ved B. Script vedlagt, mindre modifikasjon av øving 1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clear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clf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disp(</w:t>
      </w:r>
      <w:r w:rsidRPr="00EB760E">
        <w:rPr>
          <w:rFonts w:ascii="Courier New" w:hAnsi="Courier New" w:cs="Courier New"/>
          <w:color w:val="A020F0"/>
          <w:sz w:val="20"/>
          <w:szCs w:val="20"/>
          <w:lang w:val="en-US"/>
        </w:rPr>
        <w:t>' ------  Pumping A-B ------------------'</w:t>
      </w: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EB760E">
        <w:rPr>
          <w:rFonts w:ascii="Courier New" w:hAnsi="Courier New" w:cs="Courier New"/>
          <w:color w:val="228B22"/>
          <w:sz w:val="20"/>
          <w:szCs w:val="20"/>
          <w:lang w:val="de-DE"/>
        </w:rPr>
        <w:t>% gitte data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de-DE"/>
        </w:rPr>
        <w:t>pB=1e5;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de-DE"/>
        </w:rPr>
        <w:t>pAi=2e5;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de-DE"/>
        </w:rPr>
        <w:t>d=0.2;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de-DE"/>
        </w:rPr>
        <w:t>h=50;</w:t>
      </w:r>
    </w:p>
    <w:p w:rsidR="00EB760E" w:rsidRPr="00011FA6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011FA6">
        <w:rPr>
          <w:rFonts w:ascii="Courier New" w:hAnsi="Courier New" w:cs="Courier New"/>
          <w:color w:val="000000"/>
          <w:sz w:val="20"/>
          <w:szCs w:val="20"/>
          <w:lang w:val="de-DE"/>
        </w:rPr>
        <w:lastRenderedPageBreak/>
        <w:t>L=1000;</w:t>
      </w:r>
    </w:p>
    <w:p w:rsidR="00EB760E" w:rsidRPr="00011FA6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011FA6">
        <w:rPr>
          <w:rFonts w:ascii="Courier New" w:hAnsi="Courier New" w:cs="Courier New"/>
          <w:color w:val="000000"/>
          <w:sz w:val="20"/>
          <w:szCs w:val="20"/>
          <w:lang w:val="de-DE"/>
        </w:rPr>
        <w:t>rho=1000;</w:t>
      </w:r>
    </w:p>
    <w:p w:rsidR="00EB760E" w:rsidRPr="00011FA6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de-DE"/>
        </w:rPr>
      </w:pPr>
      <w:r w:rsidRPr="00011FA6">
        <w:rPr>
          <w:rFonts w:ascii="Courier New" w:hAnsi="Courier New" w:cs="Courier New"/>
          <w:color w:val="000000"/>
          <w:sz w:val="20"/>
          <w:szCs w:val="20"/>
          <w:lang w:val="de-DE"/>
        </w:rPr>
        <w:t>vis=1e-3;</w:t>
      </w:r>
    </w:p>
    <w:p w:rsidR="00EB760E" w:rsidRPr="007B46A4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46A4">
        <w:rPr>
          <w:rFonts w:ascii="Courier New" w:hAnsi="Courier New" w:cs="Courier New"/>
          <w:color w:val="000000"/>
          <w:sz w:val="20"/>
          <w:szCs w:val="20"/>
          <w:lang w:val="en-US"/>
        </w:rPr>
        <w:t>g=9.81;</w:t>
      </w:r>
    </w:p>
    <w:p w:rsidR="00EB760E" w:rsidRPr="007B46A4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46A4">
        <w:rPr>
          <w:rFonts w:ascii="Courier New" w:hAnsi="Courier New" w:cs="Courier New"/>
          <w:color w:val="000000"/>
          <w:sz w:val="20"/>
          <w:szCs w:val="20"/>
          <w:lang w:val="en-US"/>
        </w:rPr>
        <w:t>eps=0.046/1000;</w:t>
      </w:r>
    </w:p>
    <w:p w:rsidR="00EB760E" w:rsidRPr="007B46A4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46A4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 </w:t>
      </w:r>
    </w:p>
    <w:p w:rsidR="00EB760E" w:rsidRPr="007B46A4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46A4">
        <w:rPr>
          <w:rFonts w:ascii="Courier New" w:hAnsi="Courier New" w:cs="Courier New"/>
          <w:color w:val="228B22"/>
          <w:sz w:val="20"/>
          <w:szCs w:val="20"/>
          <w:lang w:val="en-US"/>
        </w:rPr>
        <w:t>% ----------------------------------------------</w:t>
      </w:r>
    </w:p>
    <w:p w:rsidR="00EB760E" w:rsidRPr="007B46A4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46A4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:rsidR="00EB760E" w:rsidRPr="007B46A4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7B46A4">
        <w:rPr>
          <w:rFonts w:ascii="Courier New" w:hAnsi="Courier New" w:cs="Courier New"/>
          <w:color w:val="000000"/>
          <w:sz w:val="20"/>
          <w:szCs w:val="20"/>
          <w:lang w:val="en-US"/>
        </w:rPr>
        <w:t>n=50;</w:t>
      </w:r>
    </w:p>
    <w:p w:rsidR="00EB760E" w:rsidRPr="00011FA6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11FA6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q=linspace(0,2500,n)/1000/60;   </w:t>
      </w:r>
      <w:r w:rsidRPr="00011FA6">
        <w:rPr>
          <w:rFonts w:ascii="Courier New" w:hAnsi="Courier New" w:cs="Courier New"/>
          <w:color w:val="228B22"/>
          <w:sz w:val="20"/>
          <w:szCs w:val="20"/>
          <w:lang w:val="en-US"/>
        </w:rPr>
        <w:t>% strømning m3/s</w:t>
      </w:r>
    </w:p>
    <w:p w:rsid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i=1:n</w:t>
      </w:r>
    </w:p>
    <w:p w:rsid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(i)=q(i)/(pi*d^2/4);</w:t>
      </w:r>
    </w:p>
    <w:p w:rsid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e=rho*v(i)*d/vis;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228B22"/>
          <w:sz w:val="20"/>
          <w:szCs w:val="20"/>
          <w:lang w:val="en-US"/>
        </w:rPr>
        <w:t>% Haalands formel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a=-1.8*log10((eps/3.7/d)^1.11+6.9/Re);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f=1/a^2;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pA(i)=pB+rho*g*h+0.5*f*rho/d*v(i)^2*L;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FF"/>
          <w:sz w:val="20"/>
          <w:szCs w:val="20"/>
          <w:lang w:val="en-US"/>
        </w:rPr>
        <w:t>end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228B22"/>
          <w:sz w:val="20"/>
          <w:szCs w:val="20"/>
          <w:lang w:val="en-US"/>
        </w:rPr>
        <w:t>% løfthøyde for pumpa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p=137+5.49e-3*(q*1000*60) -2.59e-5*(q*1000*60).^2+ pAi/(g*rho); 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subplot(2,1,1)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Hs=pA/(rho*g);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EB760E">
        <w:rPr>
          <w:rFonts w:ascii="Courier New" w:hAnsi="Courier New" w:cs="Courier New"/>
          <w:color w:val="A020F0"/>
          <w:sz w:val="20"/>
          <w:szCs w:val="20"/>
          <w:lang w:val="en-US"/>
        </w:rPr>
        <w:t>on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plot(q*6e4,Hs,</w:t>
      </w:r>
      <w:r w:rsidRPr="00EB760E">
        <w:rPr>
          <w:rFonts w:ascii="Courier New" w:hAnsi="Courier New" w:cs="Courier New"/>
          <w:color w:val="A020F0"/>
          <w:sz w:val="20"/>
          <w:szCs w:val="20"/>
          <w:lang w:val="en-US"/>
        </w:rPr>
        <w:t>'b'</w:t>
      </w: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s-E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s-ES"/>
        </w:rPr>
        <w:t>plot(q*6e4,Hp,</w:t>
      </w:r>
      <w:r w:rsidRPr="00EB760E">
        <w:rPr>
          <w:rFonts w:ascii="Courier New" w:hAnsi="Courier New" w:cs="Courier New"/>
          <w:color w:val="A020F0"/>
          <w:sz w:val="20"/>
          <w:szCs w:val="20"/>
          <w:lang w:val="es-ES"/>
        </w:rPr>
        <w:t>'k'</w:t>
      </w:r>
      <w:r w:rsidRPr="00EB760E">
        <w:rPr>
          <w:rFonts w:ascii="Courier New" w:hAnsi="Courier New" w:cs="Courier New"/>
          <w:color w:val="000000"/>
          <w:sz w:val="20"/>
          <w:szCs w:val="20"/>
          <w:lang w:val="es-ES"/>
        </w:rPr>
        <w:t>)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 xml:space="preserve">hold </w:t>
      </w:r>
      <w:r w:rsidRPr="00EB760E">
        <w:rPr>
          <w:rFonts w:ascii="Courier New" w:hAnsi="Courier New" w:cs="Courier New"/>
          <w:color w:val="A020F0"/>
          <w:sz w:val="20"/>
          <w:szCs w:val="20"/>
          <w:lang w:val="en-US"/>
        </w:rPr>
        <w:t>off</w:t>
      </w:r>
    </w:p>
    <w:p w:rsidR="00EB760E" w:rsidRP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legend(</w:t>
      </w:r>
      <w:r w:rsidRPr="00EB760E">
        <w:rPr>
          <w:rFonts w:ascii="Courier New" w:hAnsi="Courier New" w:cs="Courier New"/>
          <w:color w:val="A020F0"/>
          <w:sz w:val="20"/>
          <w:szCs w:val="20"/>
          <w:lang w:val="en-US"/>
        </w:rPr>
        <w:t>'Røyr'</w:t>
      </w: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,</w:t>
      </w:r>
      <w:r w:rsidRPr="00EB760E">
        <w:rPr>
          <w:rFonts w:ascii="Courier New" w:hAnsi="Courier New" w:cs="Courier New"/>
          <w:color w:val="A020F0"/>
          <w:sz w:val="20"/>
          <w:szCs w:val="20"/>
          <w:lang w:val="en-US"/>
        </w:rPr>
        <w:t>'Pumpe'</w:t>
      </w:r>
      <w:r w:rsidRPr="00EB760E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rid</w:t>
      </w:r>
    </w:p>
    <w:p w:rsid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xlabel(</w:t>
      </w:r>
      <w:r>
        <w:rPr>
          <w:rFonts w:ascii="Courier New" w:hAnsi="Courier New" w:cs="Courier New"/>
          <w:color w:val="A020F0"/>
          <w:sz w:val="20"/>
          <w:szCs w:val="20"/>
        </w:rPr>
        <w:t>'\bfStrømning (l/minutt)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EB760E" w:rsidRDefault="00EB760E" w:rsidP="00EB760E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ylabel(</w:t>
      </w:r>
      <w:r>
        <w:rPr>
          <w:rFonts w:ascii="Courier New" w:hAnsi="Courier New" w:cs="Courier New"/>
          <w:color w:val="A020F0"/>
          <w:sz w:val="20"/>
          <w:szCs w:val="20"/>
        </w:rPr>
        <w:t>'\bfLøftehøyde H (m)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EE26D8" w:rsidRDefault="00EE26D8" w:rsidP="005064B5"/>
    <w:p w:rsidR="00EE26D8" w:rsidRDefault="00EE26D8" w:rsidP="005064B5">
      <w:r w:rsidRPr="009F06CC">
        <w:t>Illustrert</w:t>
      </w:r>
    </w:p>
    <w:p w:rsidR="00EE26D8" w:rsidRDefault="00EB760E" w:rsidP="005064B5">
      <w:r w:rsidRPr="00EB760E">
        <w:rPr>
          <w:noProof/>
          <w:lang w:eastAsia="nb-NO"/>
        </w:rPr>
        <w:drawing>
          <wp:inline distT="0" distB="0" distL="0" distR="0">
            <wp:extent cx="4017054" cy="1548110"/>
            <wp:effectExtent l="0" t="0" r="2540" b="0"/>
            <wp:docPr id="4" name="Bilde 4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076" cy="1558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760E" w:rsidRDefault="00EE26D8" w:rsidP="005064B5">
      <w:r>
        <w:t xml:space="preserve">Plottet viser at ved </w:t>
      </w:r>
      <w:r w:rsidRPr="00EE26D8">
        <w:rPr>
          <w:u w:val="double"/>
        </w:rPr>
        <w:t>2000 l/minutt</w:t>
      </w:r>
      <w:r>
        <w:t xml:space="preserve"> gir pumpa den løftehøyden som kreves. Dette blir da estimat for strømningsraten.</w:t>
      </w:r>
    </w:p>
    <w:p w:rsidR="00EB760E" w:rsidRDefault="00EB760E" w:rsidP="005064B5"/>
    <w:p w:rsidR="00EB760E" w:rsidRDefault="00EB760E" w:rsidP="005064B5"/>
    <w:p w:rsidR="00D979E1" w:rsidRPr="00D979E1" w:rsidRDefault="00D979E1" w:rsidP="00D979E1">
      <w:r w:rsidRPr="00D979E1">
        <w:rPr>
          <w:b/>
          <w:sz w:val="28"/>
          <w:szCs w:val="28"/>
        </w:rPr>
        <w:t>7.2 Frequency</w:t>
      </w:r>
    </w:p>
    <w:p w:rsidR="00D979E1" w:rsidRPr="00D35939" w:rsidRDefault="00D979E1" w:rsidP="00D979E1">
      <w:pPr>
        <w:pStyle w:val="Ingenmellomrom"/>
      </w:pPr>
      <w:r>
        <w:t>F</w:t>
      </w:r>
      <w:r>
        <w:t>or RPM 3500, altså f=60Hz</w:t>
      </w:r>
      <w:r w:rsidRPr="005825D4">
        <w:t xml:space="preserve">:    </w:t>
      </w:r>
      <w:r w:rsidRPr="005825D4">
        <w:rPr>
          <w:position w:val="-10"/>
          <w:lang w:val="en-US"/>
        </w:rPr>
        <w:object w:dxaOrig="3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55pt;height:16.5pt" o:ole="">
            <v:imagedata r:id="rId9" o:title=""/>
          </v:shape>
          <o:OLEObject Type="Embed" ProgID="Equation.DSMT4" ShapeID="_x0000_i1025" DrawAspect="Content" ObjectID="_1677324806" r:id="rId10"/>
        </w:object>
      </w:r>
    </w:p>
    <w:p w:rsidR="00D979E1" w:rsidRPr="00B823BC" w:rsidRDefault="00D979E1" w:rsidP="00D979E1">
      <w:pPr>
        <w:pStyle w:val="Ingenmellomrom"/>
      </w:pPr>
    </w:p>
    <w:p w:rsidR="00D979E1" w:rsidRPr="005825D4" w:rsidRDefault="00D979E1" w:rsidP="00D979E1">
      <w:pPr>
        <w:pStyle w:val="Ingenmellomrom"/>
      </w:pPr>
      <w:r w:rsidRPr="00B823BC">
        <w:rPr>
          <w:u w:val="single"/>
        </w:rPr>
        <w:t>Affinitetslover</w:t>
      </w:r>
      <w:r w:rsidRPr="00B823BC">
        <w:t>:</w:t>
      </w:r>
    </w:p>
    <w:p w:rsidR="00D979E1" w:rsidRPr="00B823BC" w:rsidRDefault="00D979E1" w:rsidP="00D979E1">
      <w:pPr>
        <w:pStyle w:val="Ingenmellomrom"/>
      </w:pPr>
      <w:r>
        <w:t>Løftehøyde ved</w:t>
      </w:r>
      <w:r w:rsidRPr="005825D4">
        <w:t xml:space="preserve"> frekvens</w:t>
      </w:r>
      <w:r>
        <w:t xml:space="preserve"> f=50Hz</w:t>
      </w:r>
      <w:r w:rsidRPr="005825D4">
        <w:t xml:space="preserve">:  </w:t>
      </w:r>
      <w:r w:rsidRPr="005825D4">
        <w:rPr>
          <w:position w:val="-12"/>
          <w:lang w:val="en-US"/>
        </w:rPr>
        <w:object w:dxaOrig="2840" w:dyaOrig="400">
          <v:shape id="_x0000_i1026" type="#_x0000_t75" style="width:142.3pt;height:19.5pt" o:ole="">
            <v:imagedata r:id="rId11" o:title=""/>
          </v:shape>
          <o:OLEObject Type="Embed" ProgID="Equation.DSMT4" ShapeID="_x0000_i1026" DrawAspect="Content" ObjectID="_1677324807" r:id="rId12"/>
        </w:object>
      </w:r>
    </w:p>
    <w:p w:rsidR="00D979E1" w:rsidRPr="00D35939" w:rsidRDefault="00D979E1" w:rsidP="00D979E1">
      <w:pPr>
        <w:pStyle w:val="Ingenmellomrom"/>
      </w:pPr>
      <w:r w:rsidRPr="005825D4">
        <w:lastRenderedPageBreak/>
        <w:t xml:space="preserve">Strømning </w:t>
      </w:r>
      <w:r>
        <w:t>ved</w:t>
      </w:r>
      <w:r w:rsidRPr="005825D4">
        <w:t xml:space="preserve"> frekvens</w:t>
      </w:r>
      <w:r>
        <w:t xml:space="preserve"> f=50Hz: </w:t>
      </w:r>
      <w:r w:rsidRPr="005825D4">
        <w:rPr>
          <w:position w:val="-12"/>
          <w:lang w:val="en-US"/>
        </w:rPr>
        <w:object w:dxaOrig="2560" w:dyaOrig="360">
          <v:shape id="_x0000_i1027" type="#_x0000_t75" style="width:128.35pt;height:18.2pt" o:ole="">
            <v:imagedata r:id="rId13" o:title=""/>
          </v:shape>
          <o:OLEObject Type="Embed" ProgID="Equation.DSMT4" ShapeID="_x0000_i1027" DrawAspect="Content" ObjectID="_1677324808" r:id="rId14"/>
        </w:object>
      </w:r>
    </w:p>
    <w:p w:rsidR="00D979E1" w:rsidRPr="00D35939" w:rsidRDefault="00D979E1" w:rsidP="00D979E1">
      <w:pPr>
        <w:pStyle w:val="Ingenmellomrom"/>
      </w:pPr>
    </w:p>
    <w:p w:rsidR="00D979E1" w:rsidRDefault="00D979E1" w:rsidP="00D979E1">
      <w:pPr>
        <w:pStyle w:val="Ingenmellomrom"/>
        <w:rPr>
          <w:lang w:val="en-US"/>
        </w:rPr>
      </w:pPr>
      <w:r>
        <w:rPr>
          <w:lang w:val="en-US"/>
        </w:rPr>
        <w:t>Innsatt I karakteristikken ovenfor</w:t>
      </w:r>
    </w:p>
    <w:p w:rsidR="00D979E1" w:rsidRDefault="00D979E1" w:rsidP="00D979E1">
      <w:pPr>
        <w:pStyle w:val="Ingenmellomrom"/>
        <w:rPr>
          <w:lang w:val="en-US"/>
        </w:rPr>
      </w:pPr>
      <w:r w:rsidRPr="00B823BC">
        <w:rPr>
          <w:position w:val="-32"/>
          <w:lang w:val="en-US"/>
        </w:rPr>
        <w:object w:dxaOrig="5160" w:dyaOrig="740">
          <v:shape id="_x0000_i1028" type="#_x0000_t75" style="width:257.1pt;height:36.85pt" o:ole="">
            <v:imagedata r:id="rId15" o:title=""/>
          </v:shape>
          <o:OLEObject Type="Embed" ProgID="Equation.DSMT4" ShapeID="_x0000_i1028" DrawAspect="Content" ObjectID="_1677324809" r:id="rId16"/>
        </w:object>
      </w:r>
    </w:p>
    <w:p w:rsidR="00D979E1" w:rsidRDefault="00D979E1" w:rsidP="00D979E1">
      <w:pPr>
        <w:pStyle w:val="Ingenmellomrom"/>
        <w:rPr>
          <w:lang w:val="en-US"/>
        </w:rPr>
      </w:pPr>
      <w:r w:rsidRPr="002A029C">
        <w:rPr>
          <w:lang w:val="en-US"/>
        </w:rPr>
        <w:sym w:font="Wingdings" w:char="F0E0"/>
      </w:r>
      <w:r w:rsidRPr="002A029C">
        <w:rPr>
          <w:position w:val="-18"/>
          <w:lang w:val="en-US"/>
        </w:rPr>
        <w:object w:dxaOrig="7660" w:dyaOrig="460">
          <v:shape id="_x0000_i1029" type="#_x0000_t75" style="width:382.85pt;height:23.3pt" o:ole="">
            <v:imagedata r:id="rId17" o:title=""/>
          </v:shape>
          <o:OLEObject Type="Embed" ProgID="Equation.DSMT4" ShapeID="_x0000_i1029" DrawAspect="Content" ObjectID="_1677324810" r:id="rId18"/>
        </w:object>
      </w:r>
    </w:p>
    <w:p w:rsidR="00EB760E" w:rsidRDefault="00EB760E" w:rsidP="005064B5"/>
    <w:p w:rsidR="00815B2A" w:rsidRPr="00815B2A" w:rsidRDefault="00815B2A" w:rsidP="005064B5">
      <w:pPr>
        <w:rPr>
          <w:b/>
          <w:sz w:val="24"/>
          <w:szCs w:val="24"/>
        </w:rPr>
      </w:pPr>
      <w:r w:rsidRPr="00815B2A">
        <w:rPr>
          <w:b/>
          <w:sz w:val="24"/>
          <w:szCs w:val="24"/>
        </w:rPr>
        <w:t>Plottet</w:t>
      </w:r>
    </w:p>
    <w:p w:rsidR="00815B2A" w:rsidRDefault="00815B2A" w:rsidP="005064B5">
      <w:r w:rsidRPr="00815B2A">
        <w:rPr>
          <w:noProof/>
          <w:lang w:eastAsia="nb-NO"/>
        </w:rPr>
        <w:drawing>
          <wp:inline distT="0" distB="0" distL="0" distR="0">
            <wp:extent cx="5731510" cy="2335884"/>
            <wp:effectExtent l="0" t="0" r="2540" b="7620"/>
            <wp:docPr id="2" name="Bilde 2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335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5B2A" w:rsidRPr="00815B2A" w:rsidRDefault="00815B2A" w:rsidP="005064B5">
      <w:pPr>
        <w:rPr>
          <w:b/>
          <w:sz w:val="28"/>
          <w:szCs w:val="28"/>
        </w:rPr>
      </w:pPr>
      <w:r w:rsidRPr="00815B2A">
        <w:rPr>
          <w:b/>
          <w:sz w:val="28"/>
          <w:szCs w:val="28"/>
        </w:rPr>
        <w:t>Script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815B2A">
        <w:rPr>
          <w:rFonts w:cstheme="minorHAnsi"/>
          <w:color w:val="000000"/>
          <w:sz w:val="20"/>
          <w:szCs w:val="20"/>
        </w:rPr>
        <w:t>clear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815B2A">
        <w:rPr>
          <w:rFonts w:cstheme="minorHAnsi"/>
          <w:color w:val="000000"/>
          <w:sz w:val="20"/>
          <w:szCs w:val="20"/>
        </w:rPr>
        <w:t xml:space="preserve">ap=137; bp=5.49e-3; cp=-2.59e-5;   </w:t>
      </w:r>
      <w:r w:rsidRPr="00815B2A">
        <w:rPr>
          <w:rFonts w:cstheme="minorHAnsi"/>
          <w:color w:val="228B22"/>
          <w:sz w:val="20"/>
          <w:szCs w:val="20"/>
        </w:rPr>
        <w:t xml:space="preserve">% tilpasset for gitt karakteristikk: f=60  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228B22"/>
          <w:sz w:val="20"/>
          <w:szCs w:val="20"/>
          <w:lang w:val="en-US"/>
        </w:rPr>
        <w:t xml:space="preserve">% 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fref=60;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Q=linspace(0,2500);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H=polyval([cp,bp,ap],Q);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815B2A">
        <w:rPr>
          <w:rFonts w:cstheme="minorHAnsi"/>
          <w:color w:val="000000"/>
          <w:sz w:val="20"/>
          <w:szCs w:val="20"/>
        </w:rPr>
        <w:t>clf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815B2A">
        <w:rPr>
          <w:rFonts w:cstheme="minorHAnsi"/>
          <w:color w:val="228B22"/>
          <w:sz w:val="20"/>
          <w:szCs w:val="20"/>
        </w:rPr>
        <w:t>% Ved  f=50 Hz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</w:rPr>
      </w:pPr>
      <w:r w:rsidRPr="00815B2A">
        <w:rPr>
          <w:rFonts w:cstheme="minorHAnsi"/>
          <w:color w:val="000000"/>
          <w:sz w:val="20"/>
          <w:szCs w:val="20"/>
        </w:rPr>
        <w:t>f=50;</w:t>
      </w:r>
      <w:bookmarkStart w:id="0" w:name="_GoBack"/>
      <w:bookmarkEnd w:id="0"/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Qf=Q*(f/fref);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Hf=H*(f/fref)^2;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subplot(2,1,1)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 xml:space="preserve">hold </w:t>
      </w:r>
      <w:r w:rsidRPr="00815B2A">
        <w:rPr>
          <w:rFonts w:cstheme="minorHAnsi"/>
          <w:color w:val="A020F0"/>
          <w:sz w:val="20"/>
          <w:szCs w:val="20"/>
          <w:lang w:val="en-US"/>
        </w:rPr>
        <w:t>on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plot(Q,H,</w:t>
      </w:r>
      <w:r w:rsidRPr="00815B2A">
        <w:rPr>
          <w:rFonts w:cstheme="minorHAnsi"/>
          <w:color w:val="A020F0"/>
          <w:sz w:val="20"/>
          <w:szCs w:val="20"/>
          <w:lang w:val="en-US"/>
        </w:rPr>
        <w:t>'k-'</w:t>
      </w:r>
      <w:r w:rsidRPr="00815B2A">
        <w:rPr>
          <w:rFonts w:cstheme="minorHAnsi"/>
          <w:color w:val="000000"/>
          <w:sz w:val="20"/>
          <w:szCs w:val="20"/>
          <w:lang w:val="en-US"/>
        </w:rPr>
        <w:t>,</w:t>
      </w:r>
      <w:r w:rsidRPr="00815B2A">
        <w:rPr>
          <w:rFonts w:cstheme="minorHAnsi"/>
          <w:color w:val="A020F0"/>
          <w:sz w:val="20"/>
          <w:szCs w:val="20"/>
          <w:lang w:val="en-US"/>
        </w:rPr>
        <w:t>'LineWidth'</w:t>
      </w:r>
      <w:r w:rsidRPr="00815B2A">
        <w:rPr>
          <w:rFonts w:cstheme="minorHAnsi"/>
          <w:color w:val="000000"/>
          <w:sz w:val="20"/>
          <w:szCs w:val="20"/>
          <w:lang w:val="en-US"/>
        </w:rPr>
        <w:t>,1)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plot(Qf,Hf,</w:t>
      </w:r>
      <w:r w:rsidRPr="00815B2A">
        <w:rPr>
          <w:rFonts w:cstheme="minorHAnsi"/>
          <w:color w:val="A020F0"/>
          <w:sz w:val="20"/>
          <w:szCs w:val="20"/>
          <w:lang w:val="en-US"/>
        </w:rPr>
        <w:t>'b-'</w:t>
      </w:r>
      <w:r w:rsidRPr="00815B2A">
        <w:rPr>
          <w:rFonts w:cstheme="minorHAnsi"/>
          <w:color w:val="000000"/>
          <w:sz w:val="20"/>
          <w:szCs w:val="20"/>
          <w:lang w:val="en-US"/>
        </w:rPr>
        <w:t>,</w:t>
      </w:r>
      <w:r w:rsidRPr="00815B2A">
        <w:rPr>
          <w:rFonts w:cstheme="minorHAnsi"/>
          <w:color w:val="A020F0"/>
          <w:sz w:val="20"/>
          <w:szCs w:val="20"/>
          <w:lang w:val="en-US"/>
        </w:rPr>
        <w:t>'LineWidth'</w:t>
      </w:r>
      <w:r w:rsidRPr="00815B2A">
        <w:rPr>
          <w:rFonts w:cstheme="minorHAnsi"/>
          <w:color w:val="000000"/>
          <w:sz w:val="20"/>
          <w:szCs w:val="20"/>
          <w:lang w:val="en-US"/>
        </w:rPr>
        <w:t>,1.5)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 xml:space="preserve">hold </w:t>
      </w:r>
      <w:r w:rsidRPr="00815B2A">
        <w:rPr>
          <w:rFonts w:cstheme="minorHAnsi"/>
          <w:color w:val="A020F0"/>
          <w:sz w:val="20"/>
          <w:szCs w:val="20"/>
          <w:lang w:val="en-US"/>
        </w:rPr>
        <w:t>off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legend(</w:t>
      </w:r>
      <w:r w:rsidRPr="00815B2A">
        <w:rPr>
          <w:rFonts w:cstheme="minorHAnsi"/>
          <w:color w:val="A020F0"/>
          <w:sz w:val="20"/>
          <w:szCs w:val="20"/>
          <w:lang w:val="en-US"/>
        </w:rPr>
        <w:t>'f=60Hz'</w:t>
      </w:r>
      <w:r w:rsidRPr="00815B2A">
        <w:rPr>
          <w:rFonts w:cstheme="minorHAnsi"/>
          <w:color w:val="000000"/>
          <w:sz w:val="20"/>
          <w:szCs w:val="20"/>
          <w:lang w:val="en-US"/>
        </w:rPr>
        <w:t>,</w:t>
      </w:r>
      <w:r w:rsidRPr="00815B2A">
        <w:rPr>
          <w:rFonts w:cstheme="minorHAnsi"/>
          <w:color w:val="A020F0"/>
          <w:sz w:val="20"/>
          <w:szCs w:val="20"/>
          <w:lang w:val="en-US"/>
        </w:rPr>
        <w:t>'f=50'</w:t>
      </w:r>
      <w:r w:rsidRPr="00815B2A">
        <w:rPr>
          <w:rFonts w:cstheme="minorHAnsi"/>
          <w:color w:val="000000"/>
          <w:sz w:val="20"/>
          <w:szCs w:val="20"/>
          <w:lang w:val="en-US"/>
        </w:rPr>
        <w:t>)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grid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axis([0 2500 0 150])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xlabel(</w:t>
      </w:r>
      <w:r w:rsidRPr="00815B2A">
        <w:rPr>
          <w:rFonts w:cstheme="minorHAnsi"/>
          <w:color w:val="A020F0"/>
          <w:sz w:val="20"/>
          <w:szCs w:val="20"/>
          <w:lang w:val="en-US"/>
        </w:rPr>
        <w:t>'\bf Rate: Q  (l/minutt)'</w:t>
      </w:r>
      <w:r w:rsidRPr="00815B2A">
        <w:rPr>
          <w:rFonts w:cstheme="minorHAnsi"/>
          <w:color w:val="000000"/>
          <w:sz w:val="20"/>
          <w:szCs w:val="20"/>
          <w:lang w:val="en-US"/>
        </w:rPr>
        <w:t>)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cstheme="minorHAnsi"/>
          <w:sz w:val="20"/>
          <w:szCs w:val="20"/>
          <w:lang w:val="en-US"/>
        </w:rPr>
      </w:pPr>
      <w:r w:rsidRPr="00815B2A">
        <w:rPr>
          <w:rFonts w:cstheme="minorHAnsi"/>
          <w:color w:val="000000"/>
          <w:sz w:val="20"/>
          <w:szCs w:val="20"/>
          <w:lang w:val="en-US"/>
        </w:rPr>
        <w:t>ylabel(</w:t>
      </w:r>
      <w:r w:rsidRPr="00815B2A">
        <w:rPr>
          <w:rFonts w:cstheme="minorHAnsi"/>
          <w:color w:val="A020F0"/>
          <w:sz w:val="20"/>
          <w:szCs w:val="20"/>
          <w:lang w:val="en-US"/>
        </w:rPr>
        <w:t>'\bf Løftehøyde: H  (m)'</w:t>
      </w:r>
      <w:r w:rsidRPr="00815B2A">
        <w:rPr>
          <w:rFonts w:cstheme="minorHAnsi"/>
          <w:color w:val="000000"/>
          <w:sz w:val="20"/>
          <w:szCs w:val="20"/>
          <w:lang w:val="en-US"/>
        </w:rPr>
        <w:t>)</w:t>
      </w:r>
    </w:p>
    <w:p w:rsidR="00815B2A" w:rsidRPr="00815B2A" w:rsidRDefault="00815B2A" w:rsidP="00815B2A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</w:p>
    <w:p w:rsidR="00815B2A" w:rsidRPr="00815B2A" w:rsidRDefault="00815B2A" w:rsidP="005064B5">
      <w:pPr>
        <w:rPr>
          <w:lang w:val="en-US"/>
        </w:rPr>
      </w:pPr>
    </w:p>
    <w:p w:rsidR="00EB760E" w:rsidRPr="00815B2A" w:rsidRDefault="00EB760E" w:rsidP="005064B5">
      <w:pPr>
        <w:rPr>
          <w:lang w:val="en-US"/>
        </w:rPr>
      </w:pPr>
    </w:p>
    <w:p w:rsidR="00EB760E" w:rsidRPr="00815B2A" w:rsidRDefault="00EB760E" w:rsidP="005064B5">
      <w:pPr>
        <w:rPr>
          <w:lang w:val="en-US"/>
        </w:rPr>
      </w:pPr>
    </w:p>
    <w:sectPr w:rsidR="00EB760E" w:rsidRPr="00815B2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24E4" w:rsidRDefault="00C424E4" w:rsidP="00C424E4">
      <w:pPr>
        <w:spacing w:after="0" w:line="240" w:lineRule="auto"/>
      </w:pPr>
      <w:r>
        <w:separator/>
      </w:r>
    </w:p>
  </w:endnote>
  <w:endnote w:type="continuationSeparator" w:id="0">
    <w:p w:rsidR="00C424E4" w:rsidRDefault="00C424E4" w:rsidP="00C424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24E4" w:rsidRDefault="00C424E4" w:rsidP="00C424E4">
      <w:pPr>
        <w:spacing w:after="0" w:line="240" w:lineRule="auto"/>
      </w:pPr>
      <w:r>
        <w:separator/>
      </w:r>
    </w:p>
  </w:footnote>
  <w:footnote w:type="continuationSeparator" w:id="0">
    <w:p w:rsidR="00C424E4" w:rsidRDefault="00C424E4" w:rsidP="00C424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E0B1FA4"/>
    <w:multiLevelType w:val="hybridMultilevel"/>
    <w:tmpl w:val="F244DBF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A61F1F"/>
    <w:multiLevelType w:val="hybridMultilevel"/>
    <w:tmpl w:val="2718411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4B42"/>
    <w:rsid w:val="00011FA6"/>
    <w:rsid w:val="0006736F"/>
    <w:rsid w:val="00365E7C"/>
    <w:rsid w:val="003A4B42"/>
    <w:rsid w:val="004471D1"/>
    <w:rsid w:val="004F5026"/>
    <w:rsid w:val="005064B5"/>
    <w:rsid w:val="00531874"/>
    <w:rsid w:val="00550EC0"/>
    <w:rsid w:val="005629AE"/>
    <w:rsid w:val="00666A86"/>
    <w:rsid w:val="007B46A4"/>
    <w:rsid w:val="007C6252"/>
    <w:rsid w:val="007D2308"/>
    <w:rsid w:val="00815B2A"/>
    <w:rsid w:val="008171B2"/>
    <w:rsid w:val="00876198"/>
    <w:rsid w:val="009173D3"/>
    <w:rsid w:val="009F06CC"/>
    <w:rsid w:val="00C424E4"/>
    <w:rsid w:val="00CF3E70"/>
    <w:rsid w:val="00D979E1"/>
    <w:rsid w:val="00E1712D"/>
    <w:rsid w:val="00E27496"/>
    <w:rsid w:val="00EB760E"/>
    <w:rsid w:val="00EE26D8"/>
    <w:rsid w:val="00F86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015565C2"/>
  <w15:chartTrackingRefBased/>
  <w15:docId w15:val="{C46AA2BE-4E39-43F3-A8C6-338DDF542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5629AE"/>
    <w:pPr>
      <w:ind w:left="720"/>
      <w:contextualSpacing/>
    </w:pPr>
  </w:style>
  <w:style w:type="paragraph" w:styleId="Ingenmellomrom">
    <w:name w:val="No Spacing"/>
    <w:uiPriority w:val="1"/>
    <w:qFormat/>
    <w:rsid w:val="00CF3E70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99</Words>
  <Characters>2118</Characters>
  <Application>Microsoft Office Word</Application>
  <DocSecurity>0</DocSecurity>
  <Lines>17</Lines>
  <Paragraphs>5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2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10</cp:revision>
  <dcterms:created xsi:type="dcterms:W3CDTF">2020-02-04T08:33:00Z</dcterms:created>
  <dcterms:modified xsi:type="dcterms:W3CDTF">2021-03-15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